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6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0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9"/>
        <w:gridCol w:w="1276"/>
        <w:gridCol w:w="1134"/>
        <w:gridCol w:w="1559"/>
        <w:gridCol w:w="1134"/>
        <w:gridCol w:w="120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bookmarkStart w:id="0" w:name="_GoBack" w:colFirst="1" w:colLast="1"/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33 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6304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  <w:bookmarkEnd w:id="0"/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6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0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CA1D48"/>
    <w:rsid w:val="08D15C2C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0B3C1D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91022F"/>
    <w:rsid w:val="21902446"/>
    <w:rsid w:val="21935F0A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9F10EAB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43145D"/>
    <w:rsid w:val="325C6A9C"/>
    <w:rsid w:val="328A0733"/>
    <w:rsid w:val="32E20EE0"/>
    <w:rsid w:val="33A618E6"/>
    <w:rsid w:val="34017E0E"/>
    <w:rsid w:val="340B7067"/>
    <w:rsid w:val="341C37F2"/>
    <w:rsid w:val="346B6BA4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6A467C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7B3F2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231541"/>
    <w:rsid w:val="524B4CCE"/>
    <w:rsid w:val="524B659A"/>
    <w:rsid w:val="5250299F"/>
    <w:rsid w:val="52A00827"/>
    <w:rsid w:val="52D16F6F"/>
    <w:rsid w:val="537068BD"/>
    <w:rsid w:val="53A548C5"/>
    <w:rsid w:val="5511495E"/>
    <w:rsid w:val="55AD0F83"/>
    <w:rsid w:val="56517279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8A7D6C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0352"/>
    <w:rsid w:val="6351260D"/>
    <w:rsid w:val="637F559A"/>
    <w:rsid w:val="64291CF0"/>
    <w:rsid w:val="646A10B8"/>
    <w:rsid w:val="647B2D00"/>
    <w:rsid w:val="64814323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5E53D1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9E6E42"/>
    <w:rsid w:val="70C43417"/>
    <w:rsid w:val="70D454CC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137EE4"/>
    <w:rsid w:val="74A455DB"/>
    <w:rsid w:val="74FD6778"/>
    <w:rsid w:val="755E5CF4"/>
    <w:rsid w:val="75A97656"/>
    <w:rsid w:val="75C36F0E"/>
    <w:rsid w:val="75D900B4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E314F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0</TotalTime>
  <ScaleCrop>false</ScaleCrop>
  <LinksUpToDate>false</LinksUpToDate>
  <CharactersWithSpaces>471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05:50:00Z</dcterms:created>
  <dc:creator>jz.wang</dc:creator>
  <cp:lastModifiedBy>寺儿沟虾怪</cp:lastModifiedBy>
  <dcterms:modified xsi:type="dcterms:W3CDTF">2026-06-12T06:35:4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